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7F6C" w:rsidRDefault="00207F6C" w:rsidP="00CD1325">
      <w:pPr>
        <w:pStyle w:val="Standard"/>
        <w:rPr>
          <w:rFonts w:ascii="Times New Roman" w:eastAsia="Calibri" w:hAnsi="Times New Roman" w:cs="Times New Roman"/>
        </w:rPr>
      </w:pPr>
      <w:bookmarkStart w:id="0" w:name="_Hlk21026616"/>
      <w:r>
        <w:rPr>
          <w:rFonts w:ascii="Times New Roman" w:eastAsia="Calibri" w:hAnsi="Times New Roman" w:cs="Times New Roman"/>
        </w:rPr>
        <w:t>Министерство образования Республики Беларусь</w:t>
      </w: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БЕЛОРУССКИЙ ГОСУДАРСТВЕННЫЙ УНИВЕРСИТЕТ</w:t>
      </w: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ИНФОРМАТИКИ И РАДИОЭЛЕКТРОНИКИ</w:t>
      </w: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Кафедра экономической информатики</w:t>
      </w:r>
    </w:p>
    <w:p w:rsidR="00207F6C" w:rsidRDefault="00207F6C" w:rsidP="00207F6C">
      <w:pPr>
        <w:pStyle w:val="Standard"/>
        <w:rPr>
          <w:rFonts w:ascii="Times New Roman" w:eastAsia="Calibri" w:hAnsi="Times New Roman" w:cs="Times New Roman"/>
        </w:rPr>
      </w:pPr>
    </w:p>
    <w:p w:rsidR="00207F6C" w:rsidRDefault="00207F6C" w:rsidP="00207F6C">
      <w:pPr>
        <w:pStyle w:val="Standard"/>
        <w:rPr>
          <w:rFonts w:ascii="Times New Roman" w:eastAsia="Calibri" w:hAnsi="Times New Roman" w:cs="Times New Roman"/>
        </w:rPr>
      </w:pPr>
    </w:p>
    <w:p w:rsidR="00207F6C" w:rsidRDefault="00207F6C" w:rsidP="00207F6C">
      <w:pPr>
        <w:pStyle w:val="Standard"/>
        <w:rPr>
          <w:rFonts w:ascii="Times New Roman" w:eastAsia="Calibri" w:hAnsi="Times New Roman" w:cs="Times New Roman"/>
        </w:rPr>
      </w:pPr>
    </w:p>
    <w:p w:rsidR="00207F6C" w:rsidRDefault="00207F6C" w:rsidP="00207F6C">
      <w:pPr>
        <w:pStyle w:val="Standard"/>
        <w:rPr>
          <w:rFonts w:ascii="Times New Roman" w:eastAsia="Calibri" w:hAnsi="Times New Roman" w:cs="Times New Roman"/>
        </w:rPr>
      </w:pPr>
    </w:p>
    <w:p w:rsidR="00207F6C" w:rsidRDefault="00207F6C" w:rsidP="00207F6C">
      <w:pPr>
        <w:pStyle w:val="Standard"/>
        <w:rPr>
          <w:rFonts w:ascii="Times New Roman" w:eastAsia="Calibri" w:hAnsi="Times New Roman" w:cs="Times New Roman"/>
        </w:rPr>
      </w:pPr>
    </w:p>
    <w:p w:rsidR="00207F6C" w:rsidRDefault="00207F6C" w:rsidP="00207F6C">
      <w:pPr>
        <w:pStyle w:val="Standard"/>
        <w:rPr>
          <w:rFonts w:ascii="Times New Roman" w:eastAsia="Calibri" w:hAnsi="Times New Roman" w:cs="Times New Roman"/>
        </w:rPr>
      </w:pPr>
    </w:p>
    <w:p w:rsidR="00207F6C" w:rsidRPr="002F54E2" w:rsidRDefault="008E16DF" w:rsidP="008E16DF">
      <w:pPr>
        <w:pStyle w:val="Standard"/>
        <w:rPr>
          <w:rFonts w:ascii="Times New Roman" w:eastAsia="Calibri" w:hAnsi="Times New Roman" w:cs="Times New Roman"/>
          <w:b/>
          <w:sz w:val="44"/>
          <w:szCs w:val="44"/>
        </w:rPr>
      </w:pPr>
      <w:r>
        <w:rPr>
          <w:rFonts w:ascii="Times New Roman" w:eastAsia="Calibri" w:hAnsi="Times New Roman" w:cs="Times New Roman"/>
        </w:rPr>
        <w:t xml:space="preserve">                              </w:t>
      </w:r>
      <w:r w:rsidR="00207F6C">
        <w:rPr>
          <w:rFonts w:ascii="Times New Roman" w:eastAsia="Calibri" w:hAnsi="Times New Roman" w:cs="Times New Roman"/>
          <w:b/>
          <w:sz w:val="44"/>
          <w:szCs w:val="44"/>
        </w:rPr>
        <w:t>Лабораторная работа №</w:t>
      </w:r>
      <w:r w:rsidR="007D0591">
        <w:rPr>
          <w:rFonts w:ascii="Times New Roman" w:eastAsia="Calibri" w:hAnsi="Times New Roman" w:cs="Times New Roman"/>
          <w:b/>
          <w:sz w:val="44"/>
          <w:szCs w:val="44"/>
        </w:rPr>
        <w:t>2</w:t>
      </w:r>
    </w:p>
    <w:p w:rsidR="00207F6C" w:rsidRDefault="00207F6C" w:rsidP="00207F6C">
      <w:pPr>
        <w:pStyle w:val="Standard"/>
        <w:jc w:val="center"/>
        <w:rPr>
          <w:rFonts w:ascii="Times New Roman" w:hAnsi="Times New Roman"/>
          <w:sz w:val="36"/>
          <w:szCs w:val="36"/>
        </w:rPr>
      </w:pPr>
      <w:r>
        <w:rPr>
          <w:rFonts w:ascii="Times New Roman" w:eastAsia="Calibri" w:hAnsi="Times New Roman" w:cs="Times New Roman"/>
          <w:b/>
          <w:bCs/>
          <w:color w:val="000000"/>
          <w:spacing w:val="-9"/>
          <w:sz w:val="44"/>
          <w:szCs w:val="44"/>
        </w:rPr>
        <w:t xml:space="preserve"> «</w:t>
      </w:r>
      <w:r w:rsidR="008E16DF" w:rsidRPr="008E16DF">
        <w:rPr>
          <w:rFonts w:ascii="Times New Roman" w:eastAsia="Calibri" w:hAnsi="Times New Roman" w:cs="Times New Roman"/>
          <w:b/>
          <w:bCs/>
          <w:color w:val="000000"/>
          <w:spacing w:val="-9"/>
          <w:sz w:val="44"/>
          <w:szCs w:val="44"/>
        </w:rPr>
        <w:t>Разветвляющиеся вычислительные процессы</w:t>
      </w:r>
      <w:r>
        <w:rPr>
          <w:rFonts w:ascii="Times New Roman" w:eastAsia="Calibri" w:hAnsi="Times New Roman" w:cs="Times New Roman"/>
          <w:b/>
          <w:bCs/>
          <w:color w:val="000000"/>
          <w:spacing w:val="-9"/>
          <w:sz w:val="44"/>
          <w:szCs w:val="44"/>
        </w:rPr>
        <w:t>»</w:t>
      </w:r>
    </w:p>
    <w:p w:rsidR="00207F6C" w:rsidRPr="005F2A76" w:rsidRDefault="00207F6C" w:rsidP="00207F6C">
      <w:pPr>
        <w:pStyle w:val="Standard"/>
        <w:jc w:val="center"/>
        <w:rPr>
          <w:rFonts w:ascii="Times New Roman" w:hAnsi="Times New Roman"/>
        </w:rPr>
      </w:pPr>
      <w:r>
        <w:rPr>
          <w:rFonts w:ascii="Times New Roman" w:eastAsia="Calibri" w:hAnsi="Times New Roman" w:cs="Times New Roman"/>
          <w:b/>
          <w:sz w:val="36"/>
          <w:szCs w:val="36"/>
        </w:rPr>
        <w:t xml:space="preserve">Вариант </w:t>
      </w:r>
      <w:r w:rsidR="000C308A">
        <w:rPr>
          <w:rFonts w:ascii="Times New Roman" w:eastAsia="Calibri" w:hAnsi="Times New Roman" w:cs="Times New Roman"/>
          <w:b/>
          <w:sz w:val="36"/>
          <w:szCs w:val="36"/>
        </w:rPr>
        <w:t>15</w:t>
      </w: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tbl>
      <w:tblPr>
        <w:tblW w:w="9576" w:type="dxa"/>
        <w:tblInd w:w="-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639"/>
        <w:gridCol w:w="3937"/>
      </w:tblGrid>
      <w:tr w:rsidR="00207F6C" w:rsidTr="002F54E2">
        <w:tc>
          <w:tcPr>
            <w:tcW w:w="563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07F6C" w:rsidRDefault="00207F6C" w:rsidP="002F54E2">
            <w:pPr>
              <w:pStyle w:val="Standard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ыполнил:</w:t>
            </w:r>
          </w:p>
          <w:p w:rsidR="00207F6C" w:rsidRDefault="00207F6C" w:rsidP="002F54E2">
            <w:pPr>
              <w:pStyle w:val="Standard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Группа:</w:t>
            </w:r>
          </w:p>
        </w:tc>
        <w:tc>
          <w:tcPr>
            <w:tcW w:w="393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07F6C" w:rsidRPr="005F2A76" w:rsidRDefault="00486812" w:rsidP="002F54E2">
            <w:pPr>
              <w:pStyle w:val="Standard"/>
              <w:rPr>
                <w:rFonts w:ascii="Times New Roman" w:hAnsi="Times New Roma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чельник </w:t>
            </w:r>
            <w:r w:rsidR="00207F6C">
              <w:rPr>
                <w:rFonts w:ascii="Times New Roman" w:eastAsia="Calibri" w:hAnsi="Times New Roman" w:cs="Times New Roman"/>
                <w:sz w:val="28"/>
                <w:szCs w:val="28"/>
              </w:rPr>
              <w:t>М.А.</w:t>
            </w:r>
          </w:p>
          <w:p w:rsidR="00207F6C" w:rsidRDefault="00486812" w:rsidP="002F54E2">
            <w:pPr>
              <w:pStyle w:val="Standard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974001</w:t>
            </w:r>
          </w:p>
        </w:tc>
      </w:tr>
      <w:tr w:rsidR="00207F6C" w:rsidTr="002F54E2">
        <w:tc>
          <w:tcPr>
            <w:tcW w:w="563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07F6C" w:rsidRDefault="00207F6C" w:rsidP="002F54E2">
            <w:pPr>
              <w:pStyle w:val="Standard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Проверил:</w:t>
            </w:r>
          </w:p>
        </w:tc>
        <w:tc>
          <w:tcPr>
            <w:tcW w:w="393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07F6C" w:rsidRDefault="00207F6C" w:rsidP="002F54E2">
            <w:pPr>
              <w:pStyle w:val="Standard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866343">
              <w:rPr>
                <w:rFonts w:ascii="Times New Roman" w:eastAsia="Calibri" w:hAnsi="Times New Roman" w:cs="Times New Roman"/>
                <w:sz w:val="28"/>
                <w:szCs w:val="28"/>
              </w:rPr>
              <w:t>П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="00866343"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="0086634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866343">
              <w:rPr>
                <w:rFonts w:ascii="Times New Roman" w:eastAsia="Calibri" w:hAnsi="Times New Roman" w:cs="Times New Roman"/>
                <w:sz w:val="28"/>
                <w:szCs w:val="28"/>
              </w:rPr>
              <w:t>Корбит</w:t>
            </w:r>
            <w:proofErr w:type="spellEnd"/>
          </w:p>
          <w:p w:rsidR="00207F6C" w:rsidRDefault="00207F6C" w:rsidP="002F54E2">
            <w:pPr>
              <w:pStyle w:val="Standard"/>
              <w:rPr>
                <w:rFonts w:ascii="Times New Roman" w:eastAsia="Calibri" w:hAnsi="Times New Roman" w:cs="Times New Roman"/>
              </w:rPr>
            </w:pPr>
          </w:p>
        </w:tc>
      </w:tr>
    </w:tbl>
    <w:p w:rsidR="00207F6C" w:rsidRPr="005F2A76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Pr="005F2A76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Pr="005F2A76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Pr="005F2A76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Pr="005F2A76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207F6C" w:rsidRPr="005F2A76" w:rsidRDefault="00207F6C" w:rsidP="00207F6C">
      <w:pPr>
        <w:pStyle w:val="Standard"/>
        <w:jc w:val="center"/>
        <w:rPr>
          <w:rFonts w:ascii="Times New Roman" w:eastAsia="Calibri" w:hAnsi="Times New Roman" w:cs="Times New Roman"/>
          <w:b/>
        </w:rPr>
      </w:pPr>
    </w:p>
    <w:p w:rsidR="000C308A" w:rsidRDefault="00207F6C" w:rsidP="00CD1325">
      <w:pPr>
        <w:pStyle w:val="Standard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en-US"/>
        </w:rPr>
        <w:t>Минск</w:t>
      </w:r>
      <w:r w:rsidR="00CD1325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486812">
        <w:rPr>
          <w:rFonts w:ascii="Times New Roman" w:eastAsia="Calibri" w:hAnsi="Times New Roman" w:cs="Times New Roman"/>
          <w:b/>
          <w:sz w:val="28"/>
          <w:szCs w:val="28"/>
        </w:rPr>
        <w:t>2019</w:t>
      </w:r>
    </w:p>
    <w:bookmarkEnd w:id="0"/>
    <w:p w:rsidR="000C308A" w:rsidRDefault="000C308A" w:rsidP="000C308A">
      <w:pPr>
        <w:jc w:val="center"/>
        <w:rPr>
          <w:rFonts w:ascii="Times New Roman" w:eastAsia="Calibri" w:hAnsi="Times New Roman" w:cs="Times New Roman"/>
          <w:i/>
          <w:sz w:val="40"/>
          <w:szCs w:val="40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br w:type="page"/>
      </w:r>
      <w:bookmarkStart w:id="1" w:name="_Hlk21034035"/>
      <w:r w:rsidRPr="000C308A">
        <w:rPr>
          <w:rFonts w:ascii="Times New Roman" w:eastAsia="Calibri" w:hAnsi="Times New Roman" w:cs="Times New Roman"/>
          <w:i/>
          <w:sz w:val="40"/>
          <w:szCs w:val="40"/>
        </w:rPr>
        <w:lastRenderedPageBreak/>
        <w:t>Индивидуальные задания. Вариант 15</w:t>
      </w:r>
    </w:p>
    <w:bookmarkEnd w:id="1"/>
    <w:p w:rsidR="00866343" w:rsidRPr="00866343" w:rsidRDefault="000C308A" w:rsidP="00866343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343">
        <w:rPr>
          <w:rFonts w:ascii="Times New Roman" w:eastAsia="Calibri" w:hAnsi="Times New Roman" w:cs="Times New Roman"/>
          <w:kern w:val="3"/>
          <w:sz w:val="32"/>
          <w:szCs w:val="32"/>
          <w:lang w:eastAsia="zh-CN" w:bidi="hi-IN"/>
        </w:rPr>
        <w:t xml:space="preserve">Цель </w:t>
      </w:r>
      <w:proofErr w:type="gramStart"/>
      <w:r w:rsidRPr="00866343">
        <w:rPr>
          <w:rFonts w:ascii="Times New Roman" w:eastAsia="Calibri" w:hAnsi="Times New Roman" w:cs="Times New Roman"/>
          <w:kern w:val="3"/>
          <w:sz w:val="32"/>
          <w:szCs w:val="32"/>
          <w:lang w:eastAsia="zh-CN" w:bidi="hi-IN"/>
        </w:rPr>
        <w:t>работы</w:t>
      </w:r>
      <w:r w:rsidRPr="00866343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  <w:r w:rsidR="00866343" w:rsidRPr="00866343">
        <w:rPr>
          <w:rFonts w:ascii="Times New Roman" w:hAnsi="Times New Roman" w:cs="Times New Roman"/>
          <w:b/>
          <w:i/>
          <w:sz w:val="28"/>
          <w:szCs w:val="28"/>
        </w:rPr>
        <w:t>:</w:t>
      </w:r>
      <w:proofErr w:type="gramEnd"/>
      <w:r w:rsidR="00866343" w:rsidRPr="0086634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866343" w:rsidRPr="00866343">
        <w:rPr>
          <w:rFonts w:ascii="Times New Roman" w:hAnsi="Times New Roman" w:cs="Times New Roman"/>
          <w:sz w:val="28"/>
          <w:szCs w:val="28"/>
        </w:rPr>
        <w:t xml:space="preserve">изучить </w:t>
      </w:r>
      <w:bookmarkStart w:id="2" w:name="_Hlk20762565"/>
      <w:r w:rsidR="00866343" w:rsidRPr="00866343">
        <w:rPr>
          <w:rFonts w:ascii="Times New Roman" w:hAnsi="Times New Roman" w:cs="Times New Roman"/>
          <w:sz w:val="28"/>
          <w:szCs w:val="28"/>
        </w:rPr>
        <w:t xml:space="preserve">правила составления программ на языке Си с использованием операторов безусловного перехода и разветвлений (оператор выбора по условию </w:t>
      </w:r>
      <w:proofErr w:type="spellStart"/>
      <w:r w:rsidR="00866343" w:rsidRPr="00866343">
        <w:rPr>
          <w:rFonts w:ascii="Times New Roman" w:hAnsi="Times New Roman" w:cs="Times New Roman"/>
          <w:sz w:val="28"/>
          <w:szCs w:val="28"/>
        </w:rPr>
        <w:t>if</w:t>
      </w:r>
      <w:proofErr w:type="spellEnd"/>
      <w:r w:rsidR="00866343" w:rsidRPr="00866343">
        <w:rPr>
          <w:rFonts w:ascii="Times New Roman" w:hAnsi="Times New Roman" w:cs="Times New Roman"/>
          <w:sz w:val="28"/>
          <w:szCs w:val="28"/>
        </w:rPr>
        <w:t xml:space="preserve">, оператор-переключатель </w:t>
      </w:r>
      <w:proofErr w:type="spellStart"/>
      <w:r w:rsidR="00866343" w:rsidRPr="00866343">
        <w:rPr>
          <w:rFonts w:ascii="Times New Roman" w:hAnsi="Times New Roman" w:cs="Times New Roman"/>
          <w:sz w:val="28"/>
          <w:szCs w:val="28"/>
        </w:rPr>
        <w:t>switch</w:t>
      </w:r>
      <w:proofErr w:type="spellEnd"/>
      <w:r w:rsidR="00866343" w:rsidRPr="00866343">
        <w:rPr>
          <w:rFonts w:ascii="Times New Roman" w:hAnsi="Times New Roman" w:cs="Times New Roman"/>
          <w:sz w:val="28"/>
          <w:szCs w:val="28"/>
        </w:rPr>
        <w:t xml:space="preserve">). </w:t>
      </w:r>
      <w:bookmarkEnd w:id="2"/>
    </w:p>
    <w:p w:rsidR="000C308A" w:rsidRDefault="000C308A" w:rsidP="000C308A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298F" w:rsidRPr="0044298F" w:rsidRDefault="000C308A" w:rsidP="0044298F">
      <w:pPr>
        <w:pStyle w:val="a7"/>
        <w:tabs>
          <w:tab w:val="left" w:pos="1134"/>
        </w:tabs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</w:t>
      </w:r>
      <w:proofErr w:type="gramStart"/>
      <w:r w:rsidR="0044298F" w:rsidRPr="0044298F">
        <w:rPr>
          <w:rFonts w:ascii="Times New Roman" w:eastAsia="Times New Roman" w:hAnsi="Times New Roman" w:cs="Times New Roman"/>
          <w:sz w:val="28"/>
          <w:szCs w:val="28"/>
          <w:lang w:eastAsia="ru-RU"/>
        </w:rPr>
        <w:t>: Составить</w:t>
      </w:r>
      <w:proofErr w:type="gramEnd"/>
      <w:r w:rsidR="0044298F" w:rsidRPr="004429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грамму для определения значения функции. Предусмотреть вывод сообщения о том, по какой ветви происходило вычисление значения аргумента функции х.</w:t>
      </w:r>
    </w:p>
    <w:p w:rsidR="000C308A" w:rsidRPr="0044298F" w:rsidRDefault="000C308A" w:rsidP="000C308A">
      <w:pPr>
        <w:ind w:firstLine="709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</w:p>
    <w:p w:rsidR="00792845" w:rsidRDefault="008C1F74" w:rsidP="000C308A">
      <w:pPr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>
          <v:shapetype id="_x0000_t116" coordsize="21600,21600" o:spt="116" path="m3475,qx,10800,3475,21600l18125,21600qx21600,10800,18125,xe">
            <v:stroke joinstyle="miter"/>
            <v:path gradientshapeok="t" o:connecttype="rect" textboxrect="1018,3163,20582,18437"/>
          </v:shapetype>
          <v:shape id="_x0000_s1057" type="#_x0000_t116" style="position:absolute;left:0;text-align:left;margin-left:133.45pt;margin-top:26.6pt;width:136.5pt;height:34.5pt;z-index:251662336">
            <v:textbox>
              <w:txbxContent>
                <w:p w:rsidR="00222123" w:rsidRPr="00222123" w:rsidRDefault="00222123" w:rsidP="0022212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Н</w:t>
                  </w:r>
                  <w:r w:rsidRPr="00222123">
                    <w:rPr>
                      <w:rFonts w:ascii="Times New Roman" w:hAnsi="Times New Roman" w:cs="Times New Roman"/>
                      <w:sz w:val="28"/>
                      <w:szCs w:val="28"/>
                    </w:rPr>
                    <w:t>ачало</w:t>
                  </w:r>
                </w:p>
              </w:txbxContent>
            </v:textbox>
          </v:shape>
        </w:pict>
      </w:r>
      <w:r w:rsidR="00792845">
        <w:rPr>
          <w:rFonts w:ascii="Times New Roman" w:eastAsia="Times New Roman" w:hAnsi="Times New Roman" w:cs="Times New Roman"/>
          <w:sz w:val="28"/>
          <w:szCs w:val="28"/>
          <w:lang w:eastAsia="ru-RU"/>
        </w:rPr>
        <w:t>Блок схема алгоритма:</w:t>
      </w:r>
    </w:p>
    <w:p w:rsidR="006C2B79" w:rsidRDefault="006C2B79" w:rsidP="000C308A">
      <w:pPr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B1101" w:rsidRDefault="008C1F74" w:rsidP="000C308A">
      <w:pPr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8" type="#_x0000_t32" style="position:absolute;left:0;text-align:left;margin-left:200.45pt;margin-top:4.05pt;width:0;height:24.5pt;z-index:251663360" o:connectortype="straight">
            <v:stroke endarrow="block"/>
          </v:shape>
        </w:pict>
      </w:r>
    </w:p>
    <w:p w:rsidR="00792845" w:rsidRPr="000C308A" w:rsidRDefault="008C1F74" w:rsidP="000C308A">
      <w:pPr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pict>
          <v:shapetype id="_x0000_t111" coordsize="21600,21600" o:spt="111" path="m4321,l21600,,17204,21600,,21600xe">
            <v:stroke joinstyle="miter"/>
            <v:path gradientshapeok="t" o:connecttype="custom" o:connectlocs="12961,0;10800,0;2161,10800;8602,21600;10800,21600;19402,10800" textboxrect="4321,0,17204,21600"/>
          </v:shapetype>
          <v:shape id="_x0000_s1060" type="#_x0000_t111" style="position:absolute;left:0;text-align:left;margin-left:123.95pt;margin-top:.55pt;width:146.5pt;height:35pt;z-index:251664384">
            <v:textbox style="mso-next-textbox:#_x0000_s1060">
              <w:txbxContent>
                <w:p w:rsidR="00222123" w:rsidRPr="00222123" w:rsidRDefault="00222123" w:rsidP="0022212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 w:rsidRPr="00222123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Ввод </w:t>
                  </w:r>
                  <w:r w:rsidRPr="00222123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z</w:t>
                  </w:r>
                </w:p>
              </w:txbxContent>
            </v:textbox>
          </v:shape>
        </w:pict>
      </w:r>
    </w:p>
    <w:p w:rsidR="000C308A" w:rsidRPr="000C308A" w:rsidRDefault="008C1F74" w:rsidP="000C308A">
      <w:pPr>
        <w:rPr>
          <w:rFonts w:ascii="Times New Roman" w:eastAsia="Calibri" w:hAnsi="Times New Roman" w:cs="Times New Roman"/>
          <w:i/>
          <w:kern w:val="3"/>
          <w:sz w:val="32"/>
          <w:szCs w:val="32"/>
          <w:lang w:eastAsia="zh-CN" w:bidi="hi-IN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0" type="#_x0000_t202" style="position:absolute;margin-left:273.95pt;margin-top:30.55pt;width:51pt;height:29.3pt;z-index:25168486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d="f">
            <v:textbox style="mso-next-textbox:#_x0000_s1100">
              <w:txbxContent>
                <w:p w:rsidR="0013555A" w:rsidRPr="0013555A" w:rsidRDefault="0013555A" w:rsidP="0013555A">
                  <w:pPr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Нет</w:t>
                  </w:r>
                </w:p>
              </w:txbxContent>
            </v:textbox>
            <w10:wrap type="square"/>
          </v:shape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063" type="#_x0000_t4" style="position:absolute;margin-left:139.45pt;margin-top:29.05pt;width:120pt;height:79pt;z-index:251666432">
            <v:textbox style="mso-next-textbox:#_x0000_s1063">
              <w:txbxContent>
                <w:p w:rsidR="00FD2800" w:rsidRPr="00FD2800" w:rsidRDefault="00FD2800" w:rsidP="00FD2800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 w:rsidRPr="00FD2800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Z&gt;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2" type="#_x0000_t32" style="position:absolute;margin-left:196.45pt;margin-top:6.55pt;width:1pt;height:23pt;z-index:251665408" o:connectortype="straight">
            <v:stroke endarrow="block"/>
          </v:shape>
        </w:pict>
      </w:r>
      <w:r>
        <w:rPr>
          <w:noProof/>
        </w:rPr>
        <w:pict>
          <v:shape id="AutoShape 3" o:spid="_x0000_s1030" type="#_x0000_t116" style="position:absolute;margin-left:265.75pt;margin-top:710.85pt;width:185.25pt;height:6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">
            <v:textbox style="mso-next-textbox:#AutoShape 3">
              <w:txbxContent>
                <w:p w:rsidR="00023875" w:rsidRDefault="00023875" w:rsidP="00792845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Конец программы</w:t>
                  </w:r>
                </w:p>
              </w:txbxContent>
            </v:textbox>
          </v:shape>
        </w:pict>
      </w:r>
    </w:p>
    <w:p w:rsidR="002F54E2" w:rsidRPr="0013555A" w:rsidRDefault="008C1F74" w:rsidP="006C2B79">
      <w:pPr>
        <w:pStyle w:val="Standard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noProof/>
        </w:rPr>
        <w:pict>
          <v:shape id="Надпись 2" o:spid="_x0000_s1099" type="#_x0000_t202" style="position:absolute;margin-left:76.2pt;margin-top:.9pt;width:51pt;height:29.3pt;z-index:251683840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d="f">
            <v:textbox style="mso-next-textbox:#Надпись 2">
              <w:txbxContent>
                <w:p w:rsidR="0013555A" w:rsidRPr="0013555A" w:rsidRDefault="0013555A">
                  <w:pPr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Да</w:t>
                  </w:r>
                </w:p>
              </w:txbxContent>
            </v:textbox>
            <w10:wrap type="square"/>
          </v:shape>
        </w:pict>
      </w:r>
    </w:p>
    <w:p w:rsidR="002F54E2" w:rsidRPr="00161CA9" w:rsidRDefault="008C1F74">
      <w:pPr>
        <w:rPr>
          <w:rFonts w:ascii="Times New Roman" w:eastAsia="Calibri" w:hAnsi="Times New Roman" w:cs="Times New Roman"/>
          <w:b/>
          <w:kern w:val="3"/>
          <w:sz w:val="28"/>
          <w:szCs w:val="28"/>
          <w:lang w:eastAsia="zh-CN" w:bidi="hi-IN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rect id="_x0000_s1082" style="position:absolute;margin-left:25.95pt;margin-top:159.8pt;width:108.7pt;height:51.85pt;z-index:251674624;mso-wrap-style:none">
            <v:textbox style="mso-next-textbox:#_x0000_s1082">
              <w:txbxContent>
                <w:p w:rsidR="00B71438" w:rsidRPr="00B71438" w:rsidRDefault="00B85240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 w:rsidRPr="00B85240">
                    <w:rPr>
                      <w:rFonts w:ascii="Times New Roman" w:hAnsi="Times New Roman" w:cs="Times New Roman"/>
                      <w:sz w:val="28"/>
                      <w:szCs w:val="28"/>
                    </w:rPr>
                    <w:object w:dxaOrig="1870" w:dyaOrig="45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93.4pt;height:22.65pt" fillcolor="window">
                        <v:imagedata r:id="rId6" o:title=""/>
                      </v:shape>
                      <o:OLEObject Type="Embed" ProgID="Equation.DSMT4" ShapeID="_x0000_i1026" DrawAspect="Content" ObjectID="_1632474976" r:id="rId7"/>
                    </w:object>
                  </w:r>
                </w:p>
              </w:txbxContent>
            </v:textbox>
          </v:rect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rect id="_x0000_s1081" style="position:absolute;margin-left:268.95pt;margin-top:162.3pt;width:108.7pt;height:51pt;z-index:251673600;mso-wrap-style:none">
            <v:textbox>
              <w:txbxContent>
                <w:p w:rsidR="00B85240" w:rsidRDefault="00B85240">
                  <w:r w:rsidRPr="00B85240">
                    <w:rPr>
                      <w:b/>
                    </w:rPr>
                    <w:object w:dxaOrig="1870" w:dyaOrig="440">
                      <v:shape id="_x0000_i1028" type="#_x0000_t75" style="width:93.4pt;height:21.8pt" fillcolor="window">
                        <v:imagedata r:id="rId6" o:title=""/>
                      </v:shape>
                      <o:OLEObject Type="Embed" ProgID="Equation.DSMT4" ShapeID="_x0000_i1028" DrawAspect="Content" ObjectID="_1632474977" r:id="rId8"/>
                    </w:object>
                  </w:r>
                </w:p>
              </w:txbxContent>
            </v:textbox>
          </v:rect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95" type="#_x0000_t116" style="position:absolute;margin-left:129.95pt;margin-top:328.3pt;width:136.5pt;height:34.5pt;z-index:251681792">
            <v:textbox style="mso-next-textbox:#_x0000_s1095">
              <w:txbxContent>
                <w:p w:rsidR="00B71438" w:rsidRPr="00222123" w:rsidRDefault="00B71438" w:rsidP="00B71438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Конец</w:t>
                  </w:r>
                </w:p>
              </w:txbxContent>
            </v:textbox>
          </v:shape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94" type="#_x0000_t32" style="position:absolute;margin-left:198.45pt;margin-top:302.8pt;width:1pt;height:24.5pt;z-index:251680768" o:connectortype="straight">
            <v:stroke endarrow="block"/>
          </v:shape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93" type="#_x0000_t111" style="position:absolute;margin-left:124.95pt;margin-top:268.8pt;width:146.5pt;height:35pt;z-index:251679744">
            <v:textbox style="mso-next-textbox:#_x0000_s1093">
              <w:txbxContent>
                <w:p w:rsidR="00B71438" w:rsidRPr="00AF6CBE" w:rsidRDefault="00B71438" w:rsidP="00B71438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Вывод</w:t>
                  </w:r>
                  <w:r w:rsidR="00AF6CBE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y</w:t>
                  </w:r>
                </w:p>
              </w:txbxContent>
            </v:textbox>
          </v:shape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90" type="#_x0000_t32" style="position:absolute;margin-left:196.95pt;margin-top:244.3pt;width:1pt;height:24.5pt;z-index:251678720" o:connectortype="straight">
            <v:stroke endarrow="block"/>
          </v:shape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87" type="#_x0000_t32" style="position:absolute;margin-left:79.45pt;margin-top:244.3pt;width:243.5pt;height:0;z-index:251677696" o:connectortype="straight"/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86" type="#_x0000_t32" style="position:absolute;margin-left:323.95pt;margin-top:213.3pt;width:1pt;height:31.5pt;flip:x;z-index:251676672" o:connectortype="straight"/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84" type="#_x0000_t32" style="position:absolute;margin-left:78.45pt;margin-top:211.3pt;width:.5pt;height:34pt;z-index:251675648" o:connectortype="straight"/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75" type="#_x0000_t32" style="position:absolute;margin-left:321.45pt;margin-top:137.3pt;width:1pt;height:24.5pt;z-index:251672576" o:connectortype="straight">
            <v:stroke endarrow="block"/>
          </v:shape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rect id="_x0000_s1073" style="position:absolute;margin-left:264.45pt;margin-top:87.75pt;width:108.5pt;height:51pt;z-index:251670528">
            <v:textbox>
              <w:txbxContent>
                <w:p w:rsidR="00B85240" w:rsidRPr="00B85240" w:rsidRDefault="00B85240" w:rsidP="00B85240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85240">
                    <w:rPr>
                      <w:rFonts w:ascii="Times New Roman" w:hAnsi="Times New Roman" w:cs="Times New Roman"/>
                      <w:sz w:val="28"/>
                      <w:szCs w:val="28"/>
                      <w:lang w:val="ru-BY"/>
                    </w:rPr>
                    <w:t xml:space="preserve">x =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ru-BY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BY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BY"/>
                          </w:rPr>
                          <m:t>2</m:t>
                        </m:r>
                      </m:sup>
                    </m:sSup>
                  </m:oMath>
                </w:p>
                <w:p w:rsidR="00B85240" w:rsidRDefault="00B85240"/>
              </w:txbxContent>
            </v:textbox>
          </v:rect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_x0000_s1069" type="#_x0000_t34" style="position:absolute;margin-left:255.35pt;margin-top:24.9pt;width:65.5pt;height:61.3pt;rotation:90;flip:x;z-index:251667456" o:connectortype="elbow" adj="-578,159269,-114595">
            <v:stroke endarrow="block"/>
          </v:shape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74" type="#_x0000_t32" style="position:absolute;margin-left:76.95pt;margin-top:133.3pt;width:.5pt;height:26.5pt;z-index:251671552" o:connectortype="straight">
            <v:stroke endarrow="block"/>
          </v:shape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rect id="_x0000_s1072" style="position:absolute;margin-left:19.95pt;margin-top:83.8pt;width:108.5pt;height:51pt;z-index:251669504">
            <v:textbox>
              <w:txbxContent>
                <w:p w:rsidR="00B71438" w:rsidRPr="00B71438" w:rsidRDefault="00B71438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bookmarkStart w:id="3" w:name="_Hlk19886605"/>
                  <w:bookmarkStart w:id="4" w:name="_Hlk19886606"/>
                  <w:bookmarkStart w:id="5" w:name="_Hlk19886607"/>
                  <w:bookmarkStart w:id="6" w:name="_Hlk19886608"/>
                  <w:bookmarkStart w:id="7" w:name="_Hlk19886609"/>
                  <w:bookmarkStart w:id="8" w:name="_Hlk19886610"/>
                  <w:bookmarkStart w:id="9" w:name="_Hlk19886611"/>
                  <w:bookmarkStart w:id="10" w:name="_Hlk19886612"/>
                  <w:bookmarkStart w:id="11" w:name="_Hlk19886613"/>
                  <w:bookmarkStart w:id="12" w:name="_Hlk19886614"/>
                  <w:bookmarkStart w:id="13" w:name="_Hlk19886615"/>
                  <w:bookmarkStart w:id="14" w:name="_Hlk19886616"/>
                  <w:r w:rsidRPr="00B71438">
                    <w:rPr>
                      <w:rFonts w:ascii="Times New Roman" w:hAnsi="Times New Roman" w:cs="Times New Roman"/>
                      <w:sz w:val="28"/>
                      <w:szCs w:val="28"/>
                      <w:lang w:val="ru-BY"/>
                    </w:rPr>
                    <w:t>x = -3 * z</w:t>
                  </w:r>
                  <w:bookmarkEnd w:id="3"/>
                  <w:bookmarkEnd w:id="4"/>
                  <w:bookmarkEnd w:id="5"/>
                  <w:bookmarkEnd w:id="6"/>
                  <w:bookmarkEnd w:id="7"/>
                  <w:bookmarkEnd w:id="8"/>
                  <w:bookmarkEnd w:id="9"/>
                  <w:bookmarkEnd w:id="10"/>
                  <w:bookmarkEnd w:id="11"/>
                  <w:bookmarkEnd w:id="12"/>
                  <w:bookmarkEnd w:id="13"/>
                  <w:bookmarkEnd w:id="14"/>
                </w:p>
              </w:txbxContent>
            </v:textbox>
          </v:rect>
        </w:pict>
      </w: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 id="_x0000_s1070" type="#_x0000_t34" style="position:absolute;margin-left:76.45pt;margin-top:21.3pt;width:63.5pt;height:62.5pt;rotation:90;z-index:251668480" o:connectortype="elbow" adj="85,-176083,-34866">
            <v:stroke endarrow="block"/>
          </v:shape>
        </w:pict>
      </w:r>
      <w:r w:rsidR="002F54E2">
        <w:rPr>
          <w:rFonts w:ascii="Times New Roman" w:eastAsia="Calibri" w:hAnsi="Times New Roman" w:cs="Times New Roman"/>
          <w:b/>
          <w:sz w:val="28"/>
          <w:szCs w:val="28"/>
        </w:rPr>
        <w:br w:type="page"/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lastRenderedPageBreak/>
        <w:t>#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include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&lt;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conio.h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&gt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#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include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&lt;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stdio.h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&gt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#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include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&lt;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math.h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&gt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#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include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&lt;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stdlib.h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&gt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void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main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void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)  {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double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x, y, z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puts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"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vvedite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z")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scanf_s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"%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lf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", &amp;z)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if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(z &gt; 0)   { 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  <w:t>x = -3 * z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  <w:t>y = x*(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sin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(x) + 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exp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-x - 3))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puts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"y=(x*(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sin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x)+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exp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-x-3)), z&gt;0")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  <w:t>}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else</w:t>
      </w:r>
      <w:proofErr w:type="spellEnd"/>
      <w:proofErr w:type="gram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  {</w:t>
      </w:r>
      <w:proofErr w:type="gramEnd"/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  <w:t xml:space="preserve">x =( 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pow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z, 2))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  <w:t>y = (x*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sin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(x) + 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exp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-x - 3))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proofErr w:type="spellStart"/>
      <w:proofErr w:type="gram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puts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</w:t>
      </w:r>
      <w:proofErr w:type="gram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"y = (x*(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sin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x)+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exp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-x-3)</w:t>
      </w:r>
      <w:r w:rsidR="00452410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,z&lt;=0;")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  <w:t>}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printf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"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otvet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: y = %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lf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 xml:space="preserve"> ", y)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ab/>
        <w:t>_</w:t>
      </w:r>
      <w:proofErr w:type="spellStart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getch</w:t>
      </w:r>
      <w:proofErr w:type="spellEnd"/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();</w:t>
      </w:r>
    </w:p>
    <w:p w:rsidR="0044298F" w:rsidRPr="0044298F" w:rsidRDefault="0044298F" w:rsidP="0044298F">
      <w:pPr>
        <w:pStyle w:val="Standard"/>
        <w:rPr>
          <w:rFonts w:ascii="Times New Roman" w:eastAsia="Calibri" w:hAnsi="Times New Roman" w:cs="Times New Roman"/>
          <w:sz w:val="28"/>
          <w:szCs w:val="28"/>
          <w:lang w:val="ru-BY"/>
        </w:rPr>
      </w:pPr>
      <w:r w:rsidRPr="0044298F">
        <w:rPr>
          <w:rFonts w:ascii="Times New Roman" w:eastAsia="Calibri" w:hAnsi="Times New Roman" w:cs="Times New Roman"/>
          <w:sz w:val="28"/>
          <w:szCs w:val="28"/>
          <w:lang w:val="ru-BY"/>
        </w:rPr>
        <w:t>}</w:t>
      </w:r>
    </w:p>
    <w:p w:rsidR="00023875" w:rsidRDefault="006678D9" w:rsidP="0044298F">
      <w:pPr>
        <w:pStyle w:val="Standard"/>
        <w:rPr>
          <w:rFonts w:ascii="Times New Roman" w:eastAsia="Calibri" w:hAnsi="Times New Roman" w:cs="Times New Roman"/>
          <w:sz w:val="28"/>
          <w:szCs w:val="28"/>
        </w:rPr>
      </w:pPr>
      <w:r w:rsidRPr="0044298F">
        <w:rPr>
          <w:rFonts w:ascii="Times New Roman" w:eastAsia="Calibri" w:hAnsi="Times New Roman" w:cs="Times New Roman"/>
          <w:sz w:val="28"/>
          <w:szCs w:val="28"/>
        </w:rPr>
        <w:t>Скриншот</w:t>
      </w:r>
      <w:r w:rsidRPr="0044298F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  <w:r w:rsidR="00023875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FD31B4" w:rsidRDefault="00FD31B4" w:rsidP="0044298F">
      <w:pPr>
        <w:pStyle w:val="Standard"/>
        <w:rPr>
          <w:rFonts w:hint="eastAsia"/>
          <w:noProof/>
        </w:rPr>
      </w:pPr>
      <w:r>
        <w:rPr>
          <w:noProof/>
        </w:rPr>
        <w:t>1)</w:t>
      </w:r>
    </w:p>
    <w:p w:rsidR="00452410" w:rsidRDefault="00452410" w:rsidP="0044298F">
      <w:pPr>
        <w:pStyle w:val="Standard"/>
      </w:pPr>
      <w:r w:rsidRPr="00452410">
        <w:drawing>
          <wp:inline distT="0" distB="0" distL="0" distR="0" wp14:anchorId="12B1CB5E" wp14:editId="49D39DFA">
            <wp:extent cx="2069156" cy="43368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4400" t="8137" r="60740" b="78873"/>
                    <a:stretch/>
                  </pic:blipFill>
                  <pic:spPr bwMode="auto">
                    <a:xfrm>
                      <a:off x="0" y="0"/>
                      <a:ext cx="2070864" cy="434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5E9A" w:rsidRDefault="00885E9A" w:rsidP="0044298F">
      <w:pPr>
        <w:pStyle w:val="Standard"/>
        <w:rPr>
          <w:rFonts w:ascii="Times New Roman" w:eastAsia="Calibri" w:hAnsi="Times New Roman" w:cs="Times New Roman"/>
          <w:sz w:val="28"/>
          <w:szCs w:val="28"/>
        </w:rPr>
      </w:pPr>
    </w:p>
    <w:p w:rsidR="00FD31B4" w:rsidRDefault="00FD31B4" w:rsidP="0044298F">
      <w:pPr>
        <w:pStyle w:val="Standard"/>
        <w:rPr>
          <w:rFonts w:hint="eastAsia"/>
        </w:rPr>
      </w:pPr>
      <w:r>
        <w:rPr>
          <w:rFonts w:ascii="Times New Roman" w:eastAsia="Calibri" w:hAnsi="Times New Roman" w:cs="Times New Roman"/>
          <w:sz w:val="28"/>
          <w:szCs w:val="28"/>
        </w:rPr>
        <w:t>2)</w:t>
      </w:r>
      <w:r w:rsidRPr="00FD31B4">
        <w:rPr>
          <w:noProof/>
        </w:rPr>
        <w:t xml:space="preserve"> </w:t>
      </w:r>
    </w:p>
    <w:p w:rsidR="00FD31B4" w:rsidRPr="00023875" w:rsidRDefault="00FD31B4" w:rsidP="0044298F">
      <w:pPr>
        <w:pStyle w:val="Standard"/>
        <w:rPr>
          <w:rFonts w:ascii="Times New Roman" w:eastAsia="Calibri" w:hAnsi="Times New Roman" w:cs="Times New Roman"/>
          <w:sz w:val="28"/>
          <w:szCs w:val="28"/>
        </w:rPr>
      </w:pPr>
    </w:p>
    <w:p w:rsidR="00452410" w:rsidRDefault="00452410" w:rsidP="006678D9">
      <w:pPr>
        <w:pStyle w:val="Standard"/>
      </w:pPr>
      <w:r w:rsidRPr="00452410">
        <w:drawing>
          <wp:inline distT="0" distB="0" distL="0" distR="0" wp14:anchorId="78E8AB7A" wp14:editId="1107547E">
            <wp:extent cx="1562317" cy="4749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8270" t="13138" r="71677" b="72623"/>
                    <a:stretch/>
                  </pic:blipFill>
                  <pic:spPr bwMode="auto">
                    <a:xfrm>
                      <a:off x="0" y="0"/>
                      <a:ext cx="1571627" cy="4778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2410" w:rsidRDefault="00452410" w:rsidP="006678D9">
      <w:pPr>
        <w:pStyle w:val="Standard"/>
      </w:pPr>
    </w:p>
    <w:p w:rsidR="00452410" w:rsidRPr="00452410" w:rsidRDefault="00452410" w:rsidP="006678D9">
      <w:pPr>
        <w:pStyle w:val="Standard"/>
        <w:rPr>
          <w:lang w:val="en-US"/>
        </w:rPr>
      </w:pPr>
      <w:r>
        <w:rPr>
          <w:lang w:val="en-US"/>
        </w:rPr>
        <w:t>3)</w:t>
      </w:r>
    </w:p>
    <w:p w:rsidR="00452410" w:rsidRDefault="00452410" w:rsidP="006678D9">
      <w:pPr>
        <w:pStyle w:val="Standard"/>
      </w:pPr>
      <w:r w:rsidRPr="00452410">
        <w:drawing>
          <wp:inline distT="0" distB="0" distL="0" distR="0" wp14:anchorId="2AE0CF20" wp14:editId="0D76CC67">
            <wp:extent cx="1492928" cy="506838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10733" t="17987" r="64113" b="66831"/>
                    <a:stretch/>
                  </pic:blipFill>
                  <pic:spPr bwMode="auto">
                    <a:xfrm>
                      <a:off x="0" y="0"/>
                      <a:ext cx="1494248" cy="5072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15" w:name="_GoBack"/>
      <w:bookmarkEnd w:id="15"/>
    </w:p>
    <w:p w:rsidR="006678D9" w:rsidRPr="0044298F" w:rsidRDefault="006678D9" w:rsidP="006678D9">
      <w:pPr>
        <w:pStyle w:val="Standard"/>
        <w:rPr>
          <w:rFonts w:hint="eastAsia"/>
        </w:rPr>
      </w:pPr>
    </w:p>
    <w:p w:rsidR="006678D9" w:rsidRDefault="006678D9" w:rsidP="006678D9">
      <w:pPr>
        <w:pStyle w:val="Standard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</w:p>
    <w:p w:rsidR="006678D9" w:rsidRDefault="006678D9" w:rsidP="006678D9">
      <w:pPr>
        <w:pStyle w:val="Standard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</w:p>
    <w:p w:rsidR="006678D9" w:rsidRPr="006678D9" w:rsidRDefault="006678D9" w:rsidP="006678D9">
      <w:pPr>
        <w:pStyle w:val="Standard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Вывод:</w:t>
      </w:r>
      <w:r w:rsidRPr="006678D9">
        <w:t xml:space="preserve"> </w:t>
      </w:r>
      <w:r w:rsidRPr="006678D9">
        <w:rPr>
          <w:rFonts w:ascii="Times New Roman" w:eastAsia="Calibri" w:hAnsi="Times New Roman" w:cs="Times New Roman"/>
          <w:sz w:val="28"/>
          <w:szCs w:val="28"/>
        </w:rPr>
        <w:t>Проведя данную лабораторную работу, я научилась</w:t>
      </w:r>
      <w:r w:rsidR="009150FB" w:rsidRPr="00866343">
        <w:rPr>
          <w:rFonts w:ascii="Times New Roman" w:hAnsi="Times New Roman" w:cs="Times New Roman"/>
          <w:sz w:val="28"/>
          <w:szCs w:val="28"/>
        </w:rPr>
        <w:t xml:space="preserve"> составл</w:t>
      </w:r>
      <w:r w:rsidR="00244715">
        <w:rPr>
          <w:rFonts w:ascii="Times New Roman" w:hAnsi="Times New Roman" w:cs="Times New Roman"/>
          <w:sz w:val="28"/>
          <w:szCs w:val="28"/>
        </w:rPr>
        <w:t xml:space="preserve">ять </w:t>
      </w:r>
      <w:r w:rsidR="009150FB" w:rsidRPr="00866343">
        <w:rPr>
          <w:rFonts w:ascii="Times New Roman" w:hAnsi="Times New Roman" w:cs="Times New Roman"/>
          <w:sz w:val="28"/>
          <w:szCs w:val="28"/>
        </w:rPr>
        <w:t>программ</w:t>
      </w:r>
      <w:r w:rsidR="00244715">
        <w:rPr>
          <w:rFonts w:ascii="Times New Roman" w:hAnsi="Times New Roman" w:cs="Times New Roman"/>
          <w:sz w:val="28"/>
          <w:szCs w:val="28"/>
        </w:rPr>
        <w:t>у</w:t>
      </w:r>
      <w:r w:rsidR="009150FB" w:rsidRPr="00866343">
        <w:rPr>
          <w:rFonts w:ascii="Times New Roman" w:hAnsi="Times New Roman" w:cs="Times New Roman"/>
          <w:sz w:val="28"/>
          <w:szCs w:val="28"/>
        </w:rPr>
        <w:t xml:space="preserve"> на языке Си с использованием операторо</w:t>
      </w:r>
      <w:r w:rsidR="00244715">
        <w:rPr>
          <w:rFonts w:ascii="Times New Roman" w:hAnsi="Times New Roman" w:cs="Times New Roman"/>
          <w:sz w:val="28"/>
          <w:szCs w:val="28"/>
        </w:rPr>
        <w:t>м</w:t>
      </w:r>
      <w:r w:rsidR="009150FB" w:rsidRPr="00866343">
        <w:rPr>
          <w:rFonts w:ascii="Times New Roman" w:hAnsi="Times New Roman" w:cs="Times New Roman"/>
          <w:sz w:val="28"/>
          <w:szCs w:val="28"/>
        </w:rPr>
        <w:t xml:space="preserve"> разветвлений</w:t>
      </w:r>
      <w:r w:rsidR="0024471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44715">
        <w:rPr>
          <w:rFonts w:ascii="Times New Roman" w:hAnsi="Times New Roman" w:cs="Times New Roman"/>
          <w:sz w:val="28"/>
          <w:szCs w:val="28"/>
          <w:lang w:val="en-US"/>
        </w:rPr>
        <w:t>if</w:t>
      </w:r>
      <w:r w:rsidR="009150FB" w:rsidRPr="00866343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="009150FB" w:rsidRPr="00866343">
        <w:rPr>
          <w:rFonts w:ascii="Times New Roman" w:hAnsi="Times New Roman" w:cs="Times New Roman"/>
          <w:sz w:val="28"/>
          <w:szCs w:val="28"/>
        </w:rPr>
        <w:t xml:space="preserve"> </w:t>
      </w:r>
      <w:r w:rsidRPr="006678D9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sectPr w:rsidR="006678D9" w:rsidRPr="006678D9" w:rsidSect="009D0F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C1F74" w:rsidRDefault="008C1F74" w:rsidP="00CD1325">
      <w:pPr>
        <w:spacing w:after="0" w:line="240" w:lineRule="auto"/>
      </w:pPr>
      <w:r>
        <w:separator/>
      </w:r>
    </w:p>
  </w:endnote>
  <w:endnote w:type="continuationSeparator" w:id="0">
    <w:p w:rsidR="008C1F74" w:rsidRDefault="008C1F74" w:rsidP="00CD13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C1F74" w:rsidRDefault="008C1F74" w:rsidP="00CD1325">
      <w:pPr>
        <w:spacing w:after="0" w:line="240" w:lineRule="auto"/>
      </w:pPr>
      <w:r>
        <w:separator/>
      </w:r>
    </w:p>
  </w:footnote>
  <w:footnote w:type="continuationSeparator" w:id="0">
    <w:p w:rsidR="008C1F74" w:rsidRDefault="008C1F74" w:rsidP="00CD132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07F6C"/>
    <w:rsid w:val="00023875"/>
    <w:rsid w:val="00086B19"/>
    <w:rsid w:val="000C308A"/>
    <w:rsid w:val="0013555A"/>
    <w:rsid w:val="00161CA9"/>
    <w:rsid w:val="00165F9F"/>
    <w:rsid w:val="001F1A73"/>
    <w:rsid w:val="00207F6C"/>
    <w:rsid w:val="00222123"/>
    <w:rsid w:val="00244715"/>
    <w:rsid w:val="002C35C7"/>
    <w:rsid w:val="002F54E2"/>
    <w:rsid w:val="0044298F"/>
    <w:rsid w:val="00452410"/>
    <w:rsid w:val="00486812"/>
    <w:rsid w:val="005003DD"/>
    <w:rsid w:val="005826EC"/>
    <w:rsid w:val="005B1101"/>
    <w:rsid w:val="00620EAD"/>
    <w:rsid w:val="006678D9"/>
    <w:rsid w:val="006C2B79"/>
    <w:rsid w:val="00736DC5"/>
    <w:rsid w:val="007617A5"/>
    <w:rsid w:val="00792845"/>
    <w:rsid w:val="007D0591"/>
    <w:rsid w:val="00866343"/>
    <w:rsid w:val="00885E9A"/>
    <w:rsid w:val="008C1F74"/>
    <w:rsid w:val="008E16DF"/>
    <w:rsid w:val="0090535F"/>
    <w:rsid w:val="009150FB"/>
    <w:rsid w:val="009D0F7F"/>
    <w:rsid w:val="009F3C11"/>
    <w:rsid w:val="00AF6CBE"/>
    <w:rsid w:val="00B41F38"/>
    <w:rsid w:val="00B71438"/>
    <w:rsid w:val="00B85240"/>
    <w:rsid w:val="00CD1325"/>
    <w:rsid w:val="00D150A5"/>
    <w:rsid w:val="00E357A5"/>
    <w:rsid w:val="00E5191A"/>
    <w:rsid w:val="00F90733"/>
    <w:rsid w:val="00FA5C0F"/>
    <w:rsid w:val="00FD2800"/>
    <w:rsid w:val="00FD31B4"/>
    <w:rsid w:val="00FE435C"/>
    <w:rsid w:val="00FF2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  <o:rules v:ext="edit">
        <o:r id="V:Rule1" type="connector" idref="#_x0000_s1058"/>
        <o:r id="V:Rule2" type="connector" idref="#_x0000_s1069"/>
        <o:r id="V:Rule3" type="connector" idref="#_x0000_s1062"/>
        <o:r id="V:Rule4" type="connector" idref="#_x0000_s1075"/>
        <o:r id="V:Rule5" type="connector" idref="#_x0000_s1070"/>
        <o:r id="V:Rule6" type="connector" idref="#_x0000_s1074"/>
        <o:r id="V:Rule7" type="connector" idref="#_x0000_s1084"/>
        <o:r id="V:Rule8" type="connector" idref="#_x0000_s1086"/>
        <o:r id="V:Rule9" type="connector" idref="#_x0000_s1087"/>
        <o:r id="V:Rule10" type="connector" idref="#_x0000_s1090"/>
        <o:r id="V:Rule11" type="connector" idref="#_x0000_s1094"/>
      </o:rules>
    </o:shapelayout>
  </w:shapeDefaults>
  <w:decimalSymbol w:val=","/>
  <w:listSeparator w:val=";"/>
  <w14:docId w14:val="24C48E0B"/>
  <w15:docId w15:val="{DAD40628-877A-48D3-BD6F-9A31E1475B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8524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207F6C"/>
    <w:pPr>
      <w:widowControl w:val="0"/>
      <w:suppressAutoHyphens/>
      <w:autoSpaceDN w:val="0"/>
      <w:spacing w:after="0" w:line="240" w:lineRule="auto"/>
    </w:pPr>
    <w:rPr>
      <w:rFonts w:ascii="Liberation Serif" w:eastAsia="SimSun" w:hAnsi="Liberation Serif" w:cs="Mangal"/>
      <w:kern w:val="3"/>
      <w:sz w:val="24"/>
      <w:szCs w:val="24"/>
      <w:lang w:eastAsia="zh-CN" w:bidi="hi-IN"/>
    </w:rPr>
  </w:style>
  <w:style w:type="paragraph" w:styleId="a3">
    <w:name w:val="header"/>
    <w:basedOn w:val="a"/>
    <w:link w:val="a4"/>
    <w:uiPriority w:val="99"/>
    <w:unhideWhenUsed/>
    <w:rsid w:val="00CD13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D1325"/>
  </w:style>
  <w:style w:type="paragraph" w:styleId="a5">
    <w:name w:val="footer"/>
    <w:basedOn w:val="a"/>
    <w:link w:val="a6"/>
    <w:uiPriority w:val="99"/>
    <w:unhideWhenUsed/>
    <w:rsid w:val="00CD13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D1325"/>
  </w:style>
  <w:style w:type="paragraph" w:styleId="a7">
    <w:name w:val="Body Text"/>
    <w:basedOn w:val="a"/>
    <w:link w:val="a8"/>
    <w:uiPriority w:val="99"/>
    <w:semiHidden/>
    <w:unhideWhenUsed/>
    <w:rsid w:val="0044298F"/>
    <w:pPr>
      <w:spacing w:after="120"/>
    </w:pPr>
  </w:style>
  <w:style w:type="character" w:customStyle="1" w:styleId="a8">
    <w:name w:val="Основной текст Знак"/>
    <w:basedOn w:val="a0"/>
    <w:link w:val="a7"/>
    <w:uiPriority w:val="99"/>
    <w:semiHidden/>
    <w:rsid w:val="004429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8</TotalTime>
  <Pages>3</Pages>
  <Words>208</Words>
  <Characters>1190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ha</dc:creator>
  <cp:keywords/>
  <dc:description/>
  <cp:lastModifiedBy>Пчельник Маша</cp:lastModifiedBy>
  <cp:revision>15</cp:revision>
  <dcterms:created xsi:type="dcterms:W3CDTF">2019-03-07T15:53:00Z</dcterms:created>
  <dcterms:modified xsi:type="dcterms:W3CDTF">2019-10-13T09:30:00Z</dcterms:modified>
</cp:coreProperties>
</file>